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6269A" w:rsidRPr="00BA679B" w:rsidRDefault="00D93E74" w:rsidP="00BA679B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Homework </w:t>
      </w:r>
      <w:r w:rsidR="00FF6916">
        <w:rPr>
          <w:rFonts w:ascii="Arial" w:hAnsi="Arial" w:cs="Arial"/>
          <w:sz w:val="28"/>
          <w:szCs w:val="28"/>
        </w:rPr>
        <w:t>2:1 Scientific Notation (6.1)</w:t>
      </w:r>
    </w:p>
    <w:p w:rsidR="00645194" w:rsidRDefault="00645194" w:rsidP="00B11BA4">
      <w:pPr>
        <w:tabs>
          <w:tab w:val="left" w:pos="4320"/>
        </w:tabs>
        <w:rPr>
          <w:rFonts w:ascii="Arial" w:hAnsi="Arial" w:cs="Arial"/>
          <w:sz w:val="28"/>
          <w:szCs w:val="28"/>
        </w:rPr>
      </w:pPr>
    </w:p>
    <w:p w:rsidR="00645194" w:rsidRPr="00B11BA4" w:rsidRDefault="00B11BA4" w:rsidP="00B11BA4">
      <w:pPr>
        <w:tabs>
          <w:tab w:val="left" w:pos="2880"/>
        </w:tabs>
        <w:rPr>
          <w:rFonts w:ascii="Arial" w:hAnsi="Arial" w:cs="Arial"/>
          <w:szCs w:val="28"/>
        </w:rPr>
      </w:pPr>
      <w:r>
        <w:rPr>
          <w:rFonts w:ascii="Arial" w:hAnsi="Arial" w:cs="Arial"/>
          <w:szCs w:val="28"/>
        </w:rPr>
        <w:t>Write the following in scientific notation.</w:t>
      </w:r>
    </w:p>
    <w:p w:rsidR="00FF6916" w:rsidRDefault="00492DFF" w:rsidP="00B11BA4">
      <w:pPr>
        <w:tabs>
          <w:tab w:val="left" w:pos="2880"/>
          <w:tab w:val="left" w:pos="5760"/>
          <w:tab w:val="left" w:pos="7920"/>
        </w:tabs>
        <w:rPr>
          <w:rFonts w:cs="Times New Roman"/>
        </w:rPr>
      </w:pPr>
      <w:r>
        <w:t xml:space="preserve">1.  </w:t>
      </w:r>
      <w:r w:rsidR="00B11BA4" w:rsidRPr="00D81595">
        <w:rPr>
          <w:rFonts w:cs="Times New Roman"/>
        </w:rPr>
        <w:t>97,100</w:t>
      </w:r>
      <w:r w:rsidR="00B11BA4">
        <w:rPr>
          <w:rFonts w:cs="Times New Roman"/>
        </w:rPr>
        <w:tab/>
        <w:t xml:space="preserve">2.    </w:t>
      </w:r>
      <w:proofErr w:type="gramStart"/>
      <w:r w:rsidR="00B11BA4" w:rsidRPr="00D81595">
        <w:rPr>
          <w:rFonts w:cs="Times New Roman"/>
        </w:rPr>
        <w:t>38,050</w:t>
      </w:r>
      <w:r w:rsidR="00B11BA4">
        <w:rPr>
          <w:rFonts w:cs="Times New Roman"/>
        </w:rPr>
        <w:tab/>
        <w:t>3.</w:t>
      </w:r>
      <w:proofErr w:type="gramEnd"/>
      <w:r w:rsidR="00B11BA4">
        <w:rPr>
          <w:rFonts w:cs="Times New Roman"/>
        </w:rPr>
        <w:t xml:space="preserve">  </w:t>
      </w:r>
      <w:proofErr w:type="gramStart"/>
      <w:r w:rsidR="00B11BA4" w:rsidRPr="00D81595">
        <w:rPr>
          <w:rFonts w:cs="Times New Roman"/>
        </w:rPr>
        <w:t>0.00003</w:t>
      </w:r>
      <w:r w:rsidR="00B11BA4">
        <w:rPr>
          <w:rFonts w:cs="Times New Roman"/>
        </w:rPr>
        <w:tab/>
        <w:t>4.</w:t>
      </w:r>
      <w:proofErr w:type="gramEnd"/>
      <w:r w:rsidR="00B11BA4">
        <w:rPr>
          <w:rFonts w:cs="Times New Roman"/>
        </w:rPr>
        <w:t xml:space="preserve">  </w:t>
      </w:r>
      <w:r w:rsidR="00B11BA4" w:rsidRPr="00D81595">
        <w:rPr>
          <w:rFonts w:cs="Times New Roman"/>
        </w:rPr>
        <w:t>0.000407</w:t>
      </w:r>
    </w:p>
    <w:p w:rsidR="00B11BA4" w:rsidRDefault="00B11BA4" w:rsidP="00B11BA4">
      <w:pPr>
        <w:tabs>
          <w:tab w:val="left" w:pos="2880"/>
          <w:tab w:val="left" w:pos="5760"/>
          <w:tab w:val="left" w:pos="7920"/>
        </w:tabs>
        <w:rPr>
          <w:rFonts w:cs="Times New Roman"/>
        </w:rPr>
      </w:pPr>
    </w:p>
    <w:p w:rsidR="00B11BA4" w:rsidRDefault="00B11BA4" w:rsidP="00B11BA4">
      <w:pPr>
        <w:tabs>
          <w:tab w:val="left" w:pos="2880"/>
          <w:tab w:val="left" w:pos="5760"/>
          <w:tab w:val="left" w:pos="7920"/>
        </w:tabs>
        <w:rPr>
          <w:rFonts w:cs="Times New Roman"/>
        </w:rPr>
      </w:pPr>
    </w:p>
    <w:p w:rsidR="00B11BA4" w:rsidRDefault="00B11BA4" w:rsidP="00B11BA4">
      <w:pPr>
        <w:tabs>
          <w:tab w:val="left" w:pos="2880"/>
          <w:tab w:val="left" w:pos="5760"/>
          <w:tab w:val="left" w:pos="7920"/>
        </w:tabs>
        <w:rPr>
          <w:rFonts w:cs="Times New Roman"/>
        </w:rPr>
      </w:pPr>
    </w:p>
    <w:p w:rsidR="00B11BA4" w:rsidRDefault="00B11BA4" w:rsidP="00B11BA4">
      <w:pPr>
        <w:tabs>
          <w:tab w:val="left" w:pos="2880"/>
          <w:tab w:val="left" w:pos="5760"/>
          <w:tab w:val="left" w:pos="7920"/>
        </w:tabs>
        <w:rPr>
          <w:rFonts w:cs="Times New Roman"/>
        </w:rPr>
      </w:pPr>
      <w:r>
        <w:rPr>
          <w:rFonts w:cs="Times New Roman"/>
        </w:rPr>
        <w:t>Write the following in standard form</w:t>
      </w:r>
    </w:p>
    <w:p w:rsidR="00B11BA4" w:rsidRDefault="00B11BA4" w:rsidP="00B11BA4">
      <w:pPr>
        <w:tabs>
          <w:tab w:val="left" w:pos="2880"/>
          <w:tab w:val="left" w:pos="5760"/>
          <w:tab w:val="left" w:pos="7920"/>
        </w:tabs>
        <w:rPr>
          <w:rFonts w:cs="Times New Roman"/>
        </w:rPr>
      </w:pPr>
      <w:r>
        <w:rPr>
          <w:rFonts w:cs="Times New Roman"/>
        </w:rPr>
        <w:t xml:space="preserve">5.  </w:t>
      </w:r>
      <w:r w:rsidRPr="00D32A90">
        <w:rPr>
          <w:rFonts w:cs="Times New Roman"/>
        </w:rPr>
        <w:object w:dxaOrig="10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15pt" o:ole="">
            <v:imagedata r:id="rId6" o:title=""/>
          </v:shape>
          <o:OLEObject Type="Embed" ProgID="Equation.DSMT4" ShapeID="_x0000_i1025" DrawAspect="Content" ObjectID="_1501415915" r:id="rId7"/>
        </w:object>
      </w:r>
      <w:r>
        <w:rPr>
          <w:rFonts w:cs="Times New Roman"/>
        </w:rPr>
        <w:tab/>
        <w:t xml:space="preserve">6. </w:t>
      </w:r>
      <w:r w:rsidRPr="00D32A90">
        <w:rPr>
          <w:rFonts w:cs="Times New Roman"/>
        </w:rPr>
        <w:object w:dxaOrig="920" w:dyaOrig="300">
          <v:shape id="_x0000_i1026" type="#_x0000_t75" style="width:45.75pt;height:15pt" o:ole="">
            <v:imagedata r:id="rId8" o:title=""/>
          </v:shape>
          <o:OLEObject Type="Embed" ProgID="Equation.DSMT4" ShapeID="_x0000_i1026" DrawAspect="Content" ObjectID="_1501415916" r:id="rId9"/>
        </w:object>
      </w:r>
      <w:r>
        <w:rPr>
          <w:rFonts w:cs="Times New Roman"/>
        </w:rPr>
        <w:tab/>
        <w:t xml:space="preserve">7. </w:t>
      </w:r>
      <w:r w:rsidRPr="00C34279">
        <w:rPr>
          <w:rFonts w:cs="Times New Roman"/>
        </w:rPr>
        <w:object w:dxaOrig="859" w:dyaOrig="300">
          <v:shape id="_x0000_i1027" type="#_x0000_t75" style="width:42.75pt;height:15pt" o:ole="">
            <v:imagedata r:id="rId10" o:title=""/>
          </v:shape>
          <o:OLEObject Type="Embed" ProgID="Equation.DSMT4" ShapeID="_x0000_i1027" DrawAspect="Content" ObjectID="_1501415917" r:id="rId11"/>
        </w:object>
      </w:r>
      <w:r>
        <w:rPr>
          <w:rFonts w:cs="Times New Roman"/>
        </w:rPr>
        <w:tab/>
        <w:t xml:space="preserve">8. </w:t>
      </w:r>
      <w:r w:rsidRPr="00C34279">
        <w:rPr>
          <w:rFonts w:cs="Times New Roman"/>
        </w:rPr>
        <w:object w:dxaOrig="1100" w:dyaOrig="300">
          <v:shape id="_x0000_i1028" type="#_x0000_t75" style="width:54.75pt;height:15pt" o:ole="">
            <v:imagedata r:id="rId12" o:title=""/>
          </v:shape>
          <o:OLEObject Type="Embed" ProgID="Equation.DSMT4" ShapeID="_x0000_i1028" DrawAspect="Content" ObjectID="_1501415918" r:id="rId13"/>
        </w:object>
      </w:r>
    </w:p>
    <w:p w:rsidR="00B11BA4" w:rsidRDefault="00B11BA4" w:rsidP="00B11BA4">
      <w:pPr>
        <w:tabs>
          <w:tab w:val="left" w:pos="2880"/>
          <w:tab w:val="left" w:pos="5760"/>
          <w:tab w:val="left" w:pos="7920"/>
        </w:tabs>
        <w:rPr>
          <w:rFonts w:cs="Times New Roman"/>
        </w:rPr>
      </w:pPr>
    </w:p>
    <w:p w:rsidR="00B11BA4" w:rsidRDefault="00B11BA4" w:rsidP="00B11BA4">
      <w:pPr>
        <w:tabs>
          <w:tab w:val="left" w:pos="2880"/>
          <w:tab w:val="left" w:pos="5760"/>
          <w:tab w:val="left" w:pos="7920"/>
        </w:tabs>
        <w:rPr>
          <w:rFonts w:cs="Times New Roman"/>
        </w:rPr>
      </w:pPr>
    </w:p>
    <w:p w:rsidR="00B11BA4" w:rsidRPr="00EE3EE2" w:rsidRDefault="00B11BA4" w:rsidP="00B11BA4">
      <w:pPr>
        <w:tabs>
          <w:tab w:val="left" w:pos="2880"/>
          <w:tab w:val="left" w:pos="5760"/>
          <w:tab w:val="left" w:pos="7920"/>
        </w:tabs>
        <w:rPr>
          <w:rFonts w:ascii="Arial" w:hAnsi="Arial" w:cs="Arial"/>
          <w:szCs w:val="28"/>
        </w:rPr>
      </w:pPr>
    </w:p>
    <w:p w:rsidR="00B11BA4" w:rsidRPr="00D81595" w:rsidRDefault="00B11BA4" w:rsidP="00B11BA4">
      <w:pPr>
        <w:pStyle w:val="Inst"/>
        <w:tabs>
          <w:tab w:val="left" w:pos="400"/>
          <w:tab w:val="left" w:pos="5172"/>
        </w:tabs>
        <w:rPr>
          <w:rFonts w:ascii="Times New Roman" w:hAnsi="Times New Roman" w:cs="Times New Roman"/>
          <w:color w:val="auto"/>
        </w:rPr>
      </w:pPr>
      <w:r w:rsidRPr="00D81595">
        <w:rPr>
          <w:rFonts w:ascii="Times New Roman" w:hAnsi="Times New Roman" w:cs="Times New Roman"/>
          <w:color w:val="auto"/>
        </w:rPr>
        <w:t>Order each set of numbers from least to greatest.</w:t>
      </w:r>
    </w:p>
    <w:p w:rsidR="00B11BA4" w:rsidRDefault="00B11BA4" w:rsidP="00B11BA4">
      <w:pPr>
        <w:pStyle w:val="NL-3-Column"/>
        <w:tabs>
          <w:tab w:val="clear" w:pos="3360"/>
          <w:tab w:val="clear" w:pos="6480"/>
          <w:tab w:val="decimal" w:pos="5020"/>
          <w:tab w:val="left" w:pos="5172"/>
          <w:tab w:val="left" w:pos="5200"/>
        </w:tabs>
        <w:rPr>
          <w:rFonts w:ascii="Times New Roman" w:hAnsi="Times New Roman" w:cs="Times New Roman"/>
          <w:color w:val="auto"/>
        </w:rPr>
      </w:pPr>
      <w:r w:rsidRPr="00D81595">
        <w:rPr>
          <w:rFonts w:ascii="Times New Roman" w:hAnsi="Times New Roman" w:cs="Times New Roman"/>
          <w:color w:val="auto"/>
        </w:rPr>
        <w:tab/>
      </w:r>
      <w:r>
        <w:rPr>
          <w:rStyle w:val="NL1"/>
          <w:rFonts w:ascii="Arial Bold" w:hAnsi="Arial Bold" w:cs="Arial Bold"/>
          <w:color w:val="auto"/>
        </w:rPr>
        <w:t>9</w:t>
      </w:r>
      <w:r w:rsidRPr="00D81595">
        <w:rPr>
          <w:rStyle w:val="NL1"/>
          <w:rFonts w:ascii="Arial Bold" w:hAnsi="Arial Bold" w:cs="Arial Bold"/>
          <w:color w:val="auto"/>
        </w:rPr>
        <w:t>.</w:t>
      </w:r>
      <w:r w:rsidRPr="00D81595">
        <w:rPr>
          <w:rFonts w:ascii="Times New Roman" w:hAnsi="Times New Roman" w:cs="Times New Roman"/>
          <w:color w:val="auto"/>
        </w:rPr>
        <w:tab/>
      </w:r>
      <w:r w:rsidRPr="005274E6">
        <w:rPr>
          <w:rFonts w:ascii="Times New Roman" w:hAnsi="Times New Roman" w:cs="Times New Roman"/>
          <w:color w:val="auto"/>
        </w:rPr>
        <w:object w:dxaOrig="3379" w:dyaOrig="340">
          <v:shape id="_x0000_i1029" type="#_x0000_t75" style="width:168.75pt;height:17.25pt" o:ole="">
            <v:imagedata r:id="rId14" o:title=""/>
          </v:shape>
          <o:OLEObject Type="Embed" ProgID="Equation.DSMT4" ShapeID="_x0000_i1029" DrawAspect="Content" ObjectID="_1501415919" r:id="rId15"/>
        </w:object>
      </w:r>
    </w:p>
    <w:p w:rsidR="00B11BA4" w:rsidRDefault="00B11BA4" w:rsidP="00B11BA4">
      <w:pPr>
        <w:pStyle w:val="NL-3-Column"/>
        <w:tabs>
          <w:tab w:val="clear" w:pos="3360"/>
          <w:tab w:val="clear" w:pos="6480"/>
          <w:tab w:val="decimal" w:pos="5020"/>
          <w:tab w:val="left" w:pos="5172"/>
          <w:tab w:val="left" w:pos="5200"/>
        </w:tabs>
        <w:rPr>
          <w:rFonts w:ascii="Times New Roman" w:hAnsi="Times New Roman" w:cs="Times New Roman"/>
          <w:color w:val="auto"/>
          <w:vertAlign w:val="superscript"/>
        </w:rPr>
      </w:pPr>
    </w:p>
    <w:p w:rsidR="00B36A60" w:rsidRDefault="00B36A60" w:rsidP="00B11BA4">
      <w:pPr>
        <w:pStyle w:val="NL-3-Column"/>
        <w:tabs>
          <w:tab w:val="clear" w:pos="3360"/>
          <w:tab w:val="clear" w:pos="6480"/>
          <w:tab w:val="decimal" w:pos="5020"/>
          <w:tab w:val="left" w:pos="5172"/>
          <w:tab w:val="left" w:pos="5200"/>
        </w:tabs>
        <w:rPr>
          <w:rFonts w:ascii="Times New Roman" w:hAnsi="Times New Roman" w:cs="Times New Roman"/>
          <w:color w:val="auto"/>
          <w:vertAlign w:val="superscript"/>
        </w:rPr>
      </w:pPr>
    </w:p>
    <w:p w:rsidR="00B11BA4" w:rsidRDefault="00B11BA4" w:rsidP="00B11BA4">
      <w:pPr>
        <w:pStyle w:val="NL-3-Column"/>
        <w:tabs>
          <w:tab w:val="clear" w:pos="3360"/>
          <w:tab w:val="clear" w:pos="6480"/>
          <w:tab w:val="decimal" w:pos="5020"/>
          <w:tab w:val="left" w:pos="5172"/>
          <w:tab w:val="left" w:pos="5200"/>
        </w:tabs>
        <w:rPr>
          <w:rFonts w:ascii="Times New Roman" w:hAnsi="Times New Roman" w:cs="Times New Roman"/>
          <w:color w:val="auto"/>
          <w:vertAlign w:val="superscript"/>
        </w:rPr>
      </w:pPr>
      <w:proofErr w:type="gramStart"/>
      <w:r>
        <w:rPr>
          <w:rFonts w:ascii="Times New Roman" w:hAnsi="Times New Roman" w:cs="Times New Roman"/>
          <w:color w:val="auto"/>
        </w:rPr>
        <w:t xml:space="preserve">10  </w:t>
      </w:r>
      <w:r w:rsidRPr="00D81595">
        <w:rPr>
          <w:rFonts w:ascii="Times New Roman" w:hAnsi="Times New Roman" w:cs="Times New Roman"/>
          <w:color w:val="auto"/>
        </w:rPr>
        <w:t>A</w:t>
      </w:r>
      <w:proofErr w:type="gramEnd"/>
      <w:r w:rsidRPr="00D81595">
        <w:rPr>
          <w:rFonts w:ascii="Times New Roman" w:hAnsi="Times New Roman" w:cs="Times New Roman"/>
          <w:color w:val="auto"/>
        </w:rPr>
        <w:t xml:space="preserve"> mulberry silkworm can spin a single thread that measures up to </w:t>
      </w:r>
      <w:r>
        <w:rPr>
          <w:rFonts w:ascii="Times New Roman" w:hAnsi="Times New Roman" w:cs="Times New Roman"/>
          <w:color w:val="auto"/>
        </w:rPr>
        <w:t xml:space="preserve"> </w:t>
      </w:r>
      <w:r w:rsidRPr="00D81595">
        <w:rPr>
          <w:rFonts w:ascii="Times New Roman" w:hAnsi="Times New Roman" w:cs="Times New Roman"/>
          <w:color w:val="auto"/>
        </w:rPr>
        <w:t>3,900 ft in length. Write the number in scientific notation.</w:t>
      </w:r>
    </w:p>
    <w:p w:rsidR="00B11BA4" w:rsidRDefault="00B11BA4" w:rsidP="00B11BA4">
      <w:pPr>
        <w:pStyle w:val="NL-3-Column"/>
        <w:tabs>
          <w:tab w:val="clear" w:pos="3360"/>
          <w:tab w:val="clear" w:pos="6480"/>
          <w:tab w:val="decimal" w:pos="5020"/>
          <w:tab w:val="left" w:pos="5172"/>
          <w:tab w:val="left" w:pos="5200"/>
        </w:tabs>
        <w:rPr>
          <w:rFonts w:ascii="Times New Roman" w:hAnsi="Times New Roman" w:cs="Times New Roman"/>
          <w:color w:val="auto"/>
        </w:rPr>
      </w:pPr>
    </w:p>
    <w:p w:rsidR="00B36A60" w:rsidRDefault="00B36A60" w:rsidP="00B11BA4">
      <w:pPr>
        <w:pStyle w:val="NL-3-Column"/>
        <w:tabs>
          <w:tab w:val="clear" w:pos="3360"/>
          <w:tab w:val="clear" w:pos="6480"/>
          <w:tab w:val="decimal" w:pos="5020"/>
          <w:tab w:val="left" w:pos="5172"/>
          <w:tab w:val="left" w:pos="5200"/>
        </w:tabs>
        <w:rPr>
          <w:rFonts w:ascii="Times New Roman" w:hAnsi="Times New Roman" w:cs="Times New Roman"/>
          <w:color w:val="auto"/>
        </w:rPr>
      </w:pPr>
    </w:p>
    <w:p w:rsidR="00B36A60" w:rsidRDefault="00B36A60" w:rsidP="00B11BA4">
      <w:pPr>
        <w:pStyle w:val="NL-3-Column"/>
        <w:tabs>
          <w:tab w:val="clear" w:pos="3360"/>
          <w:tab w:val="clear" w:pos="6480"/>
          <w:tab w:val="decimal" w:pos="5020"/>
          <w:tab w:val="left" w:pos="5172"/>
          <w:tab w:val="left" w:pos="5200"/>
        </w:tabs>
        <w:rPr>
          <w:rFonts w:ascii="Times New Roman" w:hAnsi="Times New Roman" w:cs="Times New Roman"/>
          <w:color w:val="auto"/>
        </w:rPr>
      </w:pPr>
    </w:p>
    <w:p w:rsidR="00B11BA4" w:rsidRPr="00B36A60" w:rsidRDefault="00B11BA4" w:rsidP="00B11BA4">
      <w:pPr>
        <w:pStyle w:val="NL-3-Column"/>
        <w:tabs>
          <w:tab w:val="clear" w:pos="3360"/>
          <w:tab w:val="clear" w:pos="6480"/>
          <w:tab w:val="decimal" w:pos="5020"/>
          <w:tab w:val="left" w:pos="5172"/>
          <w:tab w:val="left" w:pos="5200"/>
        </w:tabs>
        <w:rPr>
          <w:rFonts w:ascii="Times New Roman" w:hAnsi="Times New Roman" w:cs="Times New Roman"/>
          <w:b/>
          <w:color w:val="auto"/>
        </w:rPr>
      </w:pPr>
      <w:r w:rsidRPr="00B36A60">
        <w:rPr>
          <w:rFonts w:ascii="Times New Roman" w:hAnsi="Times New Roman" w:cs="Times New Roman"/>
          <w:b/>
          <w:color w:val="auto"/>
        </w:rPr>
        <w:t>Mixed Review</w:t>
      </w:r>
    </w:p>
    <w:p w:rsidR="00FC2A7C" w:rsidRDefault="00B36A60" w:rsidP="00BA679B">
      <w:pPr>
        <w:rPr>
          <w:rFonts w:ascii="Arial" w:eastAsiaTheme="minorEastAsia" w:hAnsi="Arial" w:cs="Arial"/>
          <w:szCs w:val="28"/>
        </w:rPr>
      </w:pPr>
      <w:r>
        <w:rPr>
          <w:rFonts w:ascii="Arial" w:hAnsi="Arial" w:cs="Arial"/>
          <w:szCs w:val="28"/>
        </w:rPr>
        <w:t xml:space="preserve"> 11.  Add </w:t>
      </w:r>
      <m:oMath>
        <m:r>
          <w:rPr>
            <w:rFonts w:ascii="Cambria Math" w:hAnsi="Cambria Math" w:cs="Arial"/>
            <w:szCs w:val="28"/>
          </w:rPr>
          <m:t>3</m:t>
        </m:r>
        <m:f>
          <m:fPr>
            <m:ctrlPr>
              <w:rPr>
                <w:rFonts w:ascii="Cambria Math" w:hAnsi="Cambria Math" w:cs="Arial"/>
                <w:i/>
                <w:szCs w:val="28"/>
              </w:rPr>
            </m:ctrlPr>
          </m:fPr>
          <m:num>
            <m:r>
              <w:rPr>
                <w:rFonts w:ascii="Cambria Math" w:hAnsi="Cambria Math" w:cs="Arial"/>
                <w:szCs w:val="28"/>
              </w:rPr>
              <m:t>1</m:t>
            </m:r>
          </m:num>
          <m:den>
            <m:r>
              <w:rPr>
                <w:rFonts w:ascii="Cambria Math" w:hAnsi="Cambria Math" w:cs="Arial"/>
                <w:szCs w:val="28"/>
              </w:rPr>
              <m:t>10</m:t>
            </m:r>
          </m:den>
        </m:f>
        <m:r>
          <w:rPr>
            <w:rFonts w:ascii="Cambria Math" w:hAnsi="Cambria Math" w:cs="Arial"/>
            <w:szCs w:val="28"/>
          </w:rPr>
          <m:t>+1</m:t>
        </m:r>
        <m:f>
          <m:fPr>
            <m:ctrlPr>
              <w:rPr>
                <w:rFonts w:ascii="Cambria Math" w:hAnsi="Cambria Math" w:cs="Arial"/>
                <w:i/>
                <w:szCs w:val="28"/>
              </w:rPr>
            </m:ctrlPr>
          </m:fPr>
          <m:num>
            <m:r>
              <w:rPr>
                <w:rFonts w:ascii="Cambria Math" w:hAnsi="Cambria Math" w:cs="Arial"/>
                <w:szCs w:val="28"/>
              </w:rPr>
              <m:t>3</m:t>
            </m:r>
          </m:num>
          <m:den>
            <m:r>
              <w:rPr>
                <w:rFonts w:ascii="Cambria Math" w:hAnsi="Cambria Math" w:cs="Arial"/>
                <w:szCs w:val="28"/>
              </w:rPr>
              <m:t>10</m:t>
            </m:r>
          </m:den>
        </m:f>
      </m:oMath>
    </w:p>
    <w:p w:rsidR="00B36A60" w:rsidRDefault="00B36A60" w:rsidP="00BA679B">
      <w:pPr>
        <w:rPr>
          <w:rFonts w:ascii="Arial" w:eastAsiaTheme="minorEastAsia" w:hAnsi="Arial" w:cs="Arial"/>
          <w:szCs w:val="28"/>
        </w:rPr>
      </w:pPr>
    </w:p>
    <w:p w:rsidR="00B36A60" w:rsidRDefault="00B36A60" w:rsidP="00BA679B">
      <w:pPr>
        <w:rPr>
          <w:rFonts w:ascii="Arial" w:eastAsiaTheme="minorEastAsia" w:hAnsi="Arial" w:cs="Arial"/>
          <w:szCs w:val="28"/>
        </w:rPr>
      </w:pPr>
    </w:p>
    <w:p w:rsidR="00B36A60" w:rsidRDefault="00B36A60" w:rsidP="00BA679B">
      <w:pPr>
        <w:rPr>
          <w:rFonts w:ascii="Arial" w:eastAsiaTheme="minorEastAsia" w:hAnsi="Arial" w:cs="Arial"/>
          <w:szCs w:val="28"/>
        </w:rPr>
      </w:pPr>
    </w:p>
    <w:p w:rsidR="00B36A60" w:rsidRDefault="00B36A60" w:rsidP="00BA679B">
      <w:pPr>
        <w:rPr>
          <w:rFonts w:ascii="Arial" w:eastAsiaTheme="minorEastAsia" w:hAnsi="Arial" w:cs="Arial"/>
          <w:szCs w:val="28"/>
        </w:rPr>
      </w:pPr>
      <w:r>
        <w:rPr>
          <w:rFonts w:ascii="Arial" w:eastAsiaTheme="minorEastAsia" w:hAnsi="Arial" w:cs="Arial"/>
          <w:szCs w:val="28"/>
        </w:rPr>
        <w:t xml:space="preserve">12.  Add </w:t>
      </w:r>
      <m:oMath>
        <m:r>
          <w:rPr>
            <w:rFonts w:ascii="Cambria Math" w:eastAsiaTheme="minorEastAsia" w:hAnsi="Cambria Math" w:cs="Arial"/>
            <w:szCs w:val="28"/>
          </w:rPr>
          <m:t>5</m:t>
        </m:r>
        <m:f>
          <m:fPr>
            <m:ctrlPr>
              <w:rPr>
                <w:rFonts w:ascii="Cambria Math" w:eastAsiaTheme="minorEastAsia" w:hAnsi="Cambria Math" w:cs="Arial"/>
                <w:i/>
                <w:szCs w:val="28"/>
              </w:rPr>
            </m:ctrlPr>
          </m:fPr>
          <m:num>
            <m:r>
              <w:rPr>
                <w:rFonts w:ascii="Cambria Math" w:eastAsiaTheme="minorEastAsia" w:hAnsi="Cambria Math" w:cs="Arial"/>
                <w:szCs w:val="28"/>
              </w:rPr>
              <m:t>7</m:t>
            </m:r>
          </m:num>
          <m:den>
            <m:r>
              <w:rPr>
                <w:rFonts w:ascii="Cambria Math" w:eastAsiaTheme="minorEastAsia" w:hAnsi="Cambria Math" w:cs="Arial"/>
                <w:szCs w:val="28"/>
              </w:rPr>
              <m:t>8</m:t>
            </m:r>
          </m:den>
        </m:f>
        <m:r>
          <w:rPr>
            <w:rFonts w:ascii="Cambria Math" w:eastAsiaTheme="minorEastAsia" w:hAnsi="Cambria Math" w:cs="Arial"/>
            <w:szCs w:val="28"/>
          </w:rPr>
          <m:t>+2</m:t>
        </m:r>
        <m:f>
          <m:fPr>
            <m:ctrlPr>
              <w:rPr>
                <w:rFonts w:ascii="Cambria Math" w:eastAsiaTheme="minorEastAsia" w:hAnsi="Cambria Math" w:cs="Arial"/>
                <w:i/>
                <w:szCs w:val="28"/>
              </w:rPr>
            </m:ctrlPr>
          </m:fPr>
          <m:num>
            <m:r>
              <w:rPr>
                <w:rFonts w:ascii="Cambria Math" w:eastAsiaTheme="minorEastAsia" w:hAnsi="Cambria Math" w:cs="Arial"/>
                <w:szCs w:val="28"/>
              </w:rPr>
              <m:t>3</m:t>
            </m:r>
          </m:num>
          <m:den>
            <m:r>
              <w:rPr>
                <w:rFonts w:ascii="Cambria Math" w:eastAsiaTheme="minorEastAsia" w:hAnsi="Cambria Math" w:cs="Arial"/>
                <w:szCs w:val="28"/>
              </w:rPr>
              <m:t>8</m:t>
            </m:r>
          </m:den>
        </m:f>
      </m:oMath>
    </w:p>
    <w:p w:rsidR="00B36A60" w:rsidRDefault="00B36A60" w:rsidP="00BA679B">
      <w:pPr>
        <w:rPr>
          <w:rFonts w:ascii="Arial" w:eastAsiaTheme="minorEastAsia" w:hAnsi="Arial" w:cs="Arial"/>
          <w:szCs w:val="28"/>
        </w:rPr>
      </w:pPr>
    </w:p>
    <w:p w:rsidR="00B36A60" w:rsidRDefault="00B36A60" w:rsidP="00BA679B">
      <w:pPr>
        <w:rPr>
          <w:rFonts w:ascii="Arial" w:eastAsiaTheme="minorEastAsia" w:hAnsi="Arial" w:cs="Arial"/>
          <w:szCs w:val="28"/>
        </w:rPr>
      </w:pPr>
      <w:r>
        <w:rPr>
          <w:rFonts w:ascii="Arial" w:eastAsiaTheme="minorEastAsia" w:hAnsi="Arial" w:cs="Arial"/>
          <w:szCs w:val="28"/>
        </w:rPr>
        <w:t xml:space="preserve">13.  Classify the angle as acute, right, or obtuse.  </w:t>
      </w:r>
      <w:r>
        <w:rPr>
          <w:noProof/>
        </w:rPr>
        <w:drawing>
          <wp:inline distT="0" distB="0" distL="0" distR="0">
            <wp:extent cx="981075" cy="904875"/>
            <wp:effectExtent l="19050" t="0" r="9525" b="0"/>
            <wp:docPr id="11" name="Picture 11" descr="Image result for acute ang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Image result for acute angle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904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36A60" w:rsidRDefault="00B36A60" w:rsidP="00BA679B">
      <w:pPr>
        <w:rPr>
          <w:rFonts w:ascii="Arial" w:eastAsiaTheme="minorEastAsia" w:hAnsi="Arial" w:cs="Arial"/>
          <w:szCs w:val="28"/>
        </w:rPr>
      </w:pPr>
    </w:p>
    <w:p w:rsidR="00B36A60" w:rsidRDefault="00B36A60" w:rsidP="00BA679B">
      <w:pPr>
        <w:rPr>
          <w:rFonts w:ascii="Arial" w:eastAsiaTheme="minorEastAsia" w:hAnsi="Arial" w:cs="Arial"/>
          <w:szCs w:val="28"/>
        </w:rPr>
      </w:pPr>
    </w:p>
    <w:p w:rsidR="00B36A60" w:rsidRDefault="00B36A60" w:rsidP="00BA679B">
      <w:pPr>
        <w:rPr>
          <w:rFonts w:ascii="Arial" w:eastAsiaTheme="minorEastAsia" w:hAnsi="Arial" w:cs="Arial"/>
          <w:szCs w:val="28"/>
        </w:rPr>
      </w:pPr>
      <w:r>
        <w:rPr>
          <w:rFonts w:ascii="Arial" w:eastAsiaTheme="minorEastAsia" w:hAnsi="Arial" w:cs="Arial"/>
          <w:noProof/>
          <w:szCs w:val="28"/>
        </w:rPr>
        <w:pict>
          <v:shapetype id="_x0000_t9" coordsize="21600,21600" o:spt="9" adj="5400" path="m@0,l,10800@0,21600@1,21600,21600,10800@1,xe">
            <v:stroke joinstyle="miter"/>
            <v:formulas>
              <v:f eqn="val #0"/>
              <v:f eqn="sum width 0 #0"/>
              <v:f eqn="sum height 0 #0"/>
              <v:f eqn="prod @0 2929 10000"/>
              <v:f eqn="sum width 0 @3"/>
              <v:f eqn="sum height 0 @3"/>
            </v:formulas>
            <v:path gradientshapeok="t" o:connecttype="rect" textboxrect="1800,1800,19800,19800;3600,3600,18000,18000;6300,6300,15300,15300"/>
            <v:handles>
              <v:h position="#0,topLeft" xrange="0,10800"/>
            </v:handles>
          </v:shapetype>
          <v:shape id="_x0000_s1026" type="#_x0000_t9" style="position:absolute;margin-left:141.75pt;margin-top:9.6pt;width:76.5pt;height:64.5pt;z-index:251658240"/>
        </w:pict>
      </w:r>
    </w:p>
    <w:p w:rsidR="00B36A60" w:rsidRDefault="00B36A60" w:rsidP="00BA679B">
      <w:pPr>
        <w:rPr>
          <w:rFonts w:ascii="Arial" w:eastAsiaTheme="minorEastAsia" w:hAnsi="Arial" w:cs="Arial"/>
          <w:szCs w:val="28"/>
        </w:rPr>
      </w:pPr>
    </w:p>
    <w:p w:rsidR="00B36A60" w:rsidRDefault="00B36A60" w:rsidP="00BA679B">
      <w:pPr>
        <w:rPr>
          <w:rFonts w:ascii="Arial" w:eastAsiaTheme="minorEastAsia" w:hAnsi="Arial" w:cs="Arial"/>
          <w:szCs w:val="28"/>
        </w:rPr>
      </w:pPr>
      <w:r>
        <w:rPr>
          <w:rFonts w:ascii="Arial" w:eastAsiaTheme="minorEastAsia" w:hAnsi="Arial" w:cs="Arial"/>
          <w:szCs w:val="28"/>
        </w:rPr>
        <w:t xml:space="preserve">14.  Name the shape.  </w:t>
      </w:r>
    </w:p>
    <w:p w:rsidR="00B36A60" w:rsidRDefault="00B36A60" w:rsidP="00BA679B">
      <w:pPr>
        <w:rPr>
          <w:rFonts w:ascii="Arial" w:hAnsi="Arial" w:cs="Arial"/>
          <w:szCs w:val="28"/>
        </w:rPr>
      </w:pPr>
    </w:p>
    <w:p w:rsidR="00B36A60" w:rsidRDefault="00B36A60" w:rsidP="00BA679B">
      <w:pPr>
        <w:rPr>
          <w:rFonts w:ascii="Arial" w:hAnsi="Arial" w:cs="Arial"/>
          <w:szCs w:val="28"/>
        </w:rPr>
      </w:pPr>
    </w:p>
    <w:p w:rsidR="00B36A60" w:rsidRDefault="00B36A60" w:rsidP="00BA679B">
      <w:pPr>
        <w:rPr>
          <w:rFonts w:ascii="Arial" w:hAnsi="Arial" w:cs="Arial"/>
          <w:szCs w:val="28"/>
        </w:rPr>
      </w:pPr>
    </w:p>
    <w:p w:rsidR="00B36A60" w:rsidRDefault="00B36A60" w:rsidP="00BA679B">
      <w:pPr>
        <w:rPr>
          <w:rFonts w:ascii="Arial" w:hAnsi="Arial" w:cs="Arial"/>
          <w:szCs w:val="28"/>
        </w:rPr>
      </w:pPr>
    </w:p>
    <w:p w:rsidR="00B36A60" w:rsidRPr="00EE3EE2" w:rsidRDefault="00B36A60" w:rsidP="00BA679B">
      <w:pPr>
        <w:rPr>
          <w:rFonts w:ascii="Arial" w:hAnsi="Arial" w:cs="Arial"/>
          <w:szCs w:val="28"/>
        </w:rPr>
      </w:pPr>
      <w:r>
        <w:rPr>
          <w:rFonts w:ascii="Arial" w:hAnsi="Arial" w:cs="Arial"/>
          <w:szCs w:val="28"/>
        </w:rPr>
        <w:t xml:space="preserve">15.  Add </w:t>
      </w:r>
      <m:oMath>
        <m:r>
          <w:rPr>
            <w:rFonts w:ascii="Cambria Math" w:hAnsi="Cambria Math" w:cs="Arial"/>
            <w:szCs w:val="28"/>
          </w:rPr>
          <m:t>8+</m:t>
        </m:r>
        <m:d>
          <m:dPr>
            <m:ctrlPr>
              <w:rPr>
                <w:rFonts w:ascii="Cambria Math" w:hAnsi="Cambria Math" w:cs="Arial"/>
                <w:i/>
                <w:szCs w:val="28"/>
              </w:rPr>
            </m:ctrlPr>
          </m:dPr>
          <m:e>
            <m:r>
              <w:rPr>
                <w:rFonts w:ascii="Cambria Math" w:hAnsi="Cambria Math" w:cs="Arial"/>
                <w:szCs w:val="28"/>
              </w:rPr>
              <m:t>-3</m:t>
            </m:r>
          </m:e>
        </m:d>
        <m:r>
          <w:rPr>
            <w:rFonts w:ascii="Cambria Math" w:eastAsiaTheme="minorEastAsia" w:hAnsi="Cambria Math" w:cs="Arial"/>
            <w:szCs w:val="28"/>
          </w:rPr>
          <m:t>=</m:t>
        </m:r>
      </m:oMath>
    </w:p>
    <w:sectPr w:rsidR="00B36A60" w:rsidRPr="00EE3EE2" w:rsidSect="00BA679B">
      <w:headerReference w:type="default" r:id="rId17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B735C" w:rsidRDefault="001B735C" w:rsidP="001B735C">
      <w:r>
        <w:separator/>
      </w:r>
    </w:p>
  </w:endnote>
  <w:endnote w:type="continuationSeparator" w:id="0">
    <w:p w:rsidR="001B735C" w:rsidRDefault="001B735C" w:rsidP="001B735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Ten-Bold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TimesTen-Roman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Frutiger-Bold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old">
    <w:panose1 w:val="020B0704020202020204"/>
    <w:charset w:val="00"/>
    <w:family w:val="roman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B735C" w:rsidRDefault="001B735C" w:rsidP="001B735C">
      <w:r>
        <w:separator/>
      </w:r>
    </w:p>
  </w:footnote>
  <w:footnote w:type="continuationSeparator" w:id="0">
    <w:p w:rsidR="001B735C" w:rsidRDefault="001B735C" w:rsidP="001B735C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55D64" w:rsidRPr="00BA679B" w:rsidRDefault="00E55D64" w:rsidP="00E55D64">
    <w:pPr>
      <w:rPr>
        <w:rFonts w:ascii="Arial" w:hAnsi="Arial" w:cs="Arial"/>
        <w:sz w:val="28"/>
        <w:szCs w:val="28"/>
      </w:rPr>
    </w:pPr>
    <w:r w:rsidRPr="00BA679B">
      <w:rPr>
        <w:rFonts w:ascii="Arial" w:hAnsi="Arial" w:cs="Arial"/>
        <w:sz w:val="28"/>
        <w:szCs w:val="28"/>
      </w:rPr>
      <w:t xml:space="preserve">Name: </w:t>
    </w:r>
    <w:r>
      <w:rPr>
        <w:rFonts w:ascii="Arial" w:hAnsi="Arial" w:cs="Arial"/>
        <w:sz w:val="28"/>
        <w:szCs w:val="28"/>
        <w:u w:val="single"/>
      </w:rPr>
      <w:tab/>
    </w:r>
    <w:r>
      <w:rPr>
        <w:rFonts w:ascii="Arial" w:hAnsi="Arial" w:cs="Arial"/>
        <w:sz w:val="28"/>
        <w:szCs w:val="28"/>
        <w:u w:val="single"/>
      </w:rPr>
      <w:tab/>
    </w:r>
    <w:r w:rsidRPr="00BA679B">
      <w:rPr>
        <w:rFonts w:ascii="Arial" w:hAnsi="Arial" w:cs="Arial"/>
        <w:sz w:val="28"/>
        <w:szCs w:val="28"/>
        <w:u w:val="single"/>
      </w:rPr>
      <w:tab/>
    </w:r>
    <w:r w:rsidRPr="00BA679B">
      <w:rPr>
        <w:rFonts w:ascii="Arial" w:hAnsi="Arial" w:cs="Arial"/>
        <w:sz w:val="28"/>
        <w:szCs w:val="28"/>
        <w:u w:val="single"/>
      </w:rPr>
      <w:tab/>
    </w:r>
    <w:r w:rsidRPr="00BA679B">
      <w:rPr>
        <w:rFonts w:ascii="Arial" w:hAnsi="Arial" w:cs="Arial"/>
        <w:sz w:val="28"/>
        <w:szCs w:val="28"/>
        <w:u w:val="single"/>
      </w:rPr>
      <w:tab/>
    </w:r>
    <w:r w:rsidRPr="00BA679B">
      <w:rPr>
        <w:rFonts w:ascii="Arial" w:hAnsi="Arial" w:cs="Arial"/>
        <w:sz w:val="28"/>
        <w:szCs w:val="28"/>
        <w:u w:val="single"/>
      </w:rPr>
      <w:tab/>
    </w:r>
    <w:r w:rsidRPr="00BA679B">
      <w:rPr>
        <w:rFonts w:ascii="Arial" w:hAnsi="Arial" w:cs="Arial"/>
        <w:sz w:val="28"/>
        <w:szCs w:val="28"/>
        <w:u w:val="single"/>
      </w:rPr>
      <w:tab/>
    </w:r>
    <w:r w:rsidRPr="00BA679B">
      <w:rPr>
        <w:rFonts w:ascii="Arial" w:hAnsi="Arial" w:cs="Arial"/>
        <w:sz w:val="28"/>
        <w:szCs w:val="28"/>
        <w:u w:val="single"/>
      </w:rPr>
      <w:tab/>
    </w:r>
    <w:r w:rsidRPr="00BA679B">
      <w:rPr>
        <w:rFonts w:ascii="Arial" w:hAnsi="Arial" w:cs="Arial"/>
        <w:sz w:val="28"/>
        <w:szCs w:val="28"/>
      </w:rPr>
      <w:t xml:space="preserve"> </w:t>
    </w:r>
    <w:r>
      <w:rPr>
        <w:rFonts w:ascii="Arial" w:hAnsi="Arial" w:cs="Arial"/>
        <w:sz w:val="28"/>
        <w:szCs w:val="28"/>
      </w:rPr>
      <w:t>Hour</w:t>
    </w:r>
    <w:r w:rsidRPr="00BA679B">
      <w:rPr>
        <w:rFonts w:ascii="Arial" w:hAnsi="Arial" w:cs="Arial"/>
        <w:sz w:val="28"/>
        <w:szCs w:val="28"/>
      </w:rPr>
      <w:t xml:space="preserve"> </w:t>
    </w:r>
    <w:r w:rsidRPr="00BA679B">
      <w:rPr>
        <w:rFonts w:ascii="Arial" w:hAnsi="Arial" w:cs="Arial"/>
        <w:sz w:val="28"/>
        <w:szCs w:val="28"/>
        <w:u w:val="single"/>
      </w:rPr>
      <w:tab/>
    </w:r>
    <w:r w:rsidRPr="00BA679B">
      <w:rPr>
        <w:rFonts w:ascii="Arial" w:hAnsi="Arial" w:cs="Arial"/>
        <w:sz w:val="28"/>
        <w:szCs w:val="28"/>
        <w:u w:val="single"/>
      </w:rPr>
      <w:tab/>
    </w:r>
    <w:r w:rsidRPr="00BA679B">
      <w:rPr>
        <w:rFonts w:ascii="Arial" w:hAnsi="Arial" w:cs="Arial"/>
        <w:sz w:val="28"/>
        <w:szCs w:val="28"/>
      </w:rPr>
      <w:t xml:space="preserve"> Date </w:t>
    </w:r>
    <w:r>
      <w:rPr>
        <w:rFonts w:ascii="Arial" w:hAnsi="Arial" w:cs="Arial"/>
        <w:sz w:val="28"/>
        <w:szCs w:val="28"/>
        <w:u w:val="single"/>
      </w:rPr>
      <w:tab/>
    </w:r>
    <w:r>
      <w:rPr>
        <w:rFonts w:ascii="Arial" w:hAnsi="Arial" w:cs="Arial"/>
        <w:sz w:val="28"/>
        <w:szCs w:val="28"/>
        <w:u w:val="single"/>
      </w:rPr>
      <w:tab/>
    </w:r>
  </w:p>
  <w:p w:rsidR="00E55D64" w:rsidRDefault="00E55D64">
    <w:pPr>
      <w:pStyle w:val="Header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BA679B"/>
    <w:rsid w:val="0000074D"/>
    <w:rsid w:val="00042A4D"/>
    <w:rsid w:val="00042D8C"/>
    <w:rsid w:val="0004462B"/>
    <w:rsid w:val="00057A9B"/>
    <w:rsid w:val="00071616"/>
    <w:rsid w:val="00073498"/>
    <w:rsid w:val="00077516"/>
    <w:rsid w:val="000801AA"/>
    <w:rsid w:val="000908AC"/>
    <w:rsid w:val="000935CD"/>
    <w:rsid w:val="000979E2"/>
    <w:rsid w:val="000A10E0"/>
    <w:rsid w:val="000A2A18"/>
    <w:rsid w:val="000B20B7"/>
    <w:rsid w:val="000B34A9"/>
    <w:rsid w:val="000B4171"/>
    <w:rsid w:val="000B5216"/>
    <w:rsid w:val="000C0527"/>
    <w:rsid w:val="000C0F99"/>
    <w:rsid w:val="000E4A1E"/>
    <w:rsid w:val="000F163B"/>
    <w:rsid w:val="000F3359"/>
    <w:rsid w:val="001001E7"/>
    <w:rsid w:val="00110FD0"/>
    <w:rsid w:val="001135D4"/>
    <w:rsid w:val="00116312"/>
    <w:rsid w:val="00117F1C"/>
    <w:rsid w:val="00125126"/>
    <w:rsid w:val="00130280"/>
    <w:rsid w:val="00132833"/>
    <w:rsid w:val="00132DA6"/>
    <w:rsid w:val="00133018"/>
    <w:rsid w:val="00135CE7"/>
    <w:rsid w:val="00137B56"/>
    <w:rsid w:val="001408D8"/>
    <w:rsid w:val="00155862"/>
    <w:rsid w:val="00157693"/>
    <w:rsid w:val="00163E2A"/>
    <w:rsid w:val="00164CDA"/>
    <w:rsid w:val="001721B7"/>
    <w:rsid w:val="0017252C"/>
    <w:rsid w:val="0018070F"/>
    <w:rsid w:val="00184157"/>
    <w:rsid w:val="00185F02"/>
    <w:rsid w:val="001906DE"/>
    <w:rsid w:val="00195CBD"/>
    <w:rsid w:val="00195D8B"/>
    <w:rsid w:val="001974BA"/>
    <w:rsid w:val="001B34FC"/>
    <w:rsid w:val="001B3E4F"/>
    <w:rsid w:val="001B4EDF"/>
    <w:rsid w:val="001B735C"/>
    <w:rsid w:val="001B7FED"/>
    <w:rsid w:val="001C6203"/>
    <w:rsid w:val="001D5368"/>
    <w:rsid w:val="001D60CF"/>
    <w:rsid w:val="001D6288"/>
    <w:rsid w:val="0021392B"/>
    <w:rsid w:val="002154C5"/>
    <w:rsid w:val="002160A5"/>
    <w:rsid w:val="00221441"/>
    <w:rsid w:val="00240D5C"/>
    <w:rsid w:val="00243213"/>
    <w:rsid w:val="00250B7E"/>
    <w:rsid w:val="00251023"/>
    <w:rsid w:val="002526EE"/>
    <w:rsid w:val="0026095D"/>
    <w:rsid w:val="00262935"/>
    <w:rsid w:val="00264DC1"/>
    <w:rsid w:val="00274B5E"/>
    <w:rsid w:val="002753C8"/>
    <w:rsid w:val="002770CF"/>
    <w:rsid w:val="002772F1"/>
    <w:rsid w:val="00277437"/>
    <w:rsid w:val="002801B8"/>
    <w:rsid w:val="0028526A"/>
    <w:rsid w:val="00287FFB"/>
    <w:rsid w:val="00291411"/>
    <w:rsid w:val="002A08D6"/>
    <w:rsid w:val="002B552E"/>
    <w:rsid w:val="002D39FA"/>
    <w:rsid w:val="002E28A5"/>
    <w:rsid w:val="002E569D"/>
    <w:rsid w:val="002E56D6"/>
    <w:rsid w:val="002F538B"/>
    <w:rsid w:val="00300978"/>
    <w:rsid w:val="00301677"/>
    <w:rsid w:val="00302B31"/>
    <w:rsid w:val="0030562C"/>
    <w:rsid w:val="00316442"/>
    <w:rsid w:val="00322787"/>
    <w:rsid w:val="00334370"/>
    <w:rsid w:val="00334582"/>
    <w:rsid w:val="003364D1"/>
    <w:rsid w:val="00342199"/>
    <w:rsid w:val="003427A8"/>
    <w:rsid w:val="00342CC2"/>
    <w:rsid w:val="00342CEE"/>
    <w:rsid w:val="0034650D"/>
    <w:rsid w:val="003603F8"/>
    <w:rsid w:val="00366CEE"/>
    <w:rsid w:val="00371788"/>
    <w:rsid w:val="003719AC"/>
    <w:rsid w:val="00375C14"/>
    <w:rsid w:val="00383B44"/>
    <w:rsid w:val="003862AE"/>
    <w:rsid w:val="003927B4"/>
    <w:rsid w:val="0039489D"/>
    <w:rsid w:val="00397AC9"/>
    <w:rsid w:val="003A15CA"/>
    <w:rsid w:val="003B1CE3"/>
    <w:rsid w:val="003B5BC0"/>
    <w:rsid w:val="003C51F4"/>
    <w:rsid w:val="003C54C2"/>
    <w:rsid w:val="003C6137"/>
    <w:rsid w:val="003C6B58"/>
    <w:rsid w:val="003C7E9D"/>
    <w:rsid w:val="003D1A9D"/>
    <w:rsid w:val="003D5699"/>
    <w:rsid w:val="003D6560"/>
    <w:rsid w:val="003E01AB"/>
    <w:rsid w:val="003E2BDD"/>
    <w:rsid w:val="003E4331"/>
    <w:rsid w:val="003E6C6D"/>
    <w:rsid w:val="003F1731"/>
    <w:rsid w:val="00402026"/>
    <w:rsid w:val="004044DB"/>
    <w:rsid w:val="00410101"/>
    <w:rsid w:val="00413D9D"/>
    <w:rsid w:val="00414E6B"/>
    <w:rsid w:val="00417585"/>
    <w:rsid w:val="004252CA"/>
    <w:rsid w:val="0042767F"/>
    <w:rsid w:val="00427F05"/>
    <w:rsid w:val="00446F02"/>
    <w:rsid w:val="00454977"/>
    <w:rsid w:val="00457232"/>
    <w:rsid w:val="00460489"/>
    <w:rsid w:val="00462933"/>
    <w:rsid w:val="00472A5A"/>
    <w:rsid w:val="0047308E"/>
    <w:rsid w:val="00477EA7"/>
    <w:rsid w:val="0048251E"/>
    <w:rsid w:val="00482844"/>
    <w:rsid w:val="0048444C"/>
    <w:rsid w:val="00492DFF"/>
    <w:rsid w:val="0049406F"/>
    <w:rsid w:val="004A3C49"/>
    <w:rsid w:val="004A7ADB"/>
    <w:rsid w:val="004B081D"/>
    <w:rsid w:val="004B769E"/>
    <w:rsid w:val="004C148D"/>
    <w:rsid w:val="004C3EB9"/>
    <w:rsid w:val="004C5FCF"/>
    <w:rsid w:val="004C6ABF"/>
    <w:rsid w:val="004D1F60"/>
    <w:rsid w:val="004D32C2"/>
    <w:rsid w:val="004D5B96"/>
    <w:rsid w:val="004D66F4"/>
    <w:rsid w:val="004E36B5"/>
    <w:rsid w:val="004E3FF6"/>
    <w:rsid w:val="004E7438"/>
    <w:rsid w:val="004F1A22"/>
    <w:rsid w:val="004F2AE5"/>
    <w:rsid w:val="00501301"/>
    <w:rsid w:val="005038A8"/>
    <w:rsid w:val="0052570F"/>
    <w:rsid w:val="00535EC6"/>
    <w:rsid w:val="00536A30"/>
    <w:rsid w:val="00540CD6"/>
    <w:rsid w:val="005432CE"/>
    <w:rsid w:val="00544CBB"/>
    <w:rsid w:val="005454EE"/>
    <w:rsid w:val="005511FD"/>
    <w:rsid w:val="005551E0"/>
    <w:rsid w:val="00555F9A"/>
    <w:rsid w:val="005607EC"/>
    <w:rsid w:val="00562878"/>
    <w:rsid w:val="00571015"/>
    <w:rsid w:val="00572198"/>
    <w:rsid w:val="00576125"/>
    <w:rsid w:val="0057678E"/>
    <w:rsid w:val="005874FC"/>
    <w:rsid w:val="00592C11"/>
    <w:rsid w:val="00597981"/>
    <w:rsid w:val="00597F74"/>
    <w:rsid w:val="005A0F0C"/>
    <w:rsid w:val="005D1A41"/>
    <w:rsid w:val="005D7A64"/>
    <w:rsid w:val="005E34DD"/>
    <w:rsid w:val="005E52B4"/>
    <w:rsid w:val="005E7489"/>
    <w:rsid w:val="005F041C"/>
    <w:rsid w:val="005F4C54"/>
    <w:rsid w:val="00600C08"/>
    <w:rsid w:val="00603A62"/>
    <w:rsid w:val="00607BED"/>
    <w:rsid w:val="00611FA4"/>
    <w:rsid w:val="00612177"/>
    <w:rsid w:val="0061255D"/>
    <w:rsid w:val="00613B49"/>
    <w:rsid w:val="00616855"/>
    <w:rsid w:val="006247EF"/>
    <w:rsid w:val="00632905"/>
    <w:rsid w:val="00634946"/>
    <w:rsid w:val="00636B37"/>
    <w:rsid w:val="0063748D"/>
    <w:rsid w:val="00645194"/>
    <w:rsid w:val="00647CF2"/>
    <w:rsid w:val="00650504"/>
    <w:rsid w:val="00652686"/>
    <w:rsid w:val="0066088C"/>
    <w:rsid w:val="006734B8"/>
    <w:rsid w:val="00673953"/>
    <w:rsid w:val="00681C01"/>
    <w:rsid w:val="00684C82"/>
    <w:rsid w:val="0068751F"/>
    <w:rsid w:val="006A3067"/>
    <w:rsid w:val="006B24E5"/>
    <w:rsid w:val="006C0788"/>
    <w:rsid w:val="006C09AE"/>
    <w:rsid w:val="006F0605"/>
    <w:rsid w:val="007010D4"/>
    <w:rsid w:val="0070180A"/>
    <w:rsid w:val="00701EB8"/>
    <w:rsid w:val="00705874"/>
    <w:rsid w:val="007149FF"/>
    <w:rsid w:val="007209C6"/>
    <w:rsid w:val="0072254E"/>
    <w:rsid w:val="00727BA5"/>
    <w:rsid w:val="00730EEF"/>
    <w:rsid w:val="007412A0"/>
    <w:rsid w:val="007559D8"/>
    <w:rsid w:val="00755A01"/>
    <w:rsid w:val="0075769F"/>
    <w:rsid w:val="0076269A"/>
    <w:rsid w:val="0077049A"/>
    <w:rsid w:val="0078207B"/>
    <w:rsid w:val="00785AB3"/>
    <w:rsid w:val="007A1119"/>
    <w:rsid w:val="007A2DFF"/>
    <w:rsid w:val="007A577B"/>
    <w:rsid w:val="007B3A52"/>
    <w:rsid w:val="007C751E"/>
    <w:rsid w:val="007C7CF7"/>
    <w:rsid w:val="007D5118"/>
    <w:rsid w:val="007D7F74"/>
    <w:rsid w:val="007E16EE"/>
    <w:rsid w:val="007E1963"/>
    <w:rsid w:val="007E53E4"/>
    <w:rsid w:val="007F4C84"/>
    <w:rsid w:val="007F5537"/>
    <w:rsid w:val="00803D05"/>
    <w:rsid w:val="008127E7"/>
    <w:rsid w:val="00817776"/>
    <w:rsid w:val="00820248"/>
    <w:rsid w:val="008410FF"/>
    <w:rsid w:val="00842A74"/>
    <w:rsid w:val="00844D5E"/>
    <w:rsid w:val="008463F8"/>
    <w:rsid w:val="0085554A"/>
    <w:rsid w:val="008577DF"/>
    <w:rsid w:val="00866772"/>
    <w:rsid w:val="00872510"/>
    <w:rsid w:val="00872B40"/>
    <w:rsid w:val="008730CF"/>
    <w:rsid w:val="00882F4E"/>
    <w:rsid w:val="00884009"/>
    <w:rsid w:val="00885C06"/>
    <w:rsid w:val="00894BCE"/>
    <w:rsid w:val="008977E5"/>
    <w:rsid w:val="008A1E47"/>
    <w:rsid w:val="008A41E9"/>
    <w:rsid w:val="008A494C"/>
    <w:rsid w:val="008B15F9"/>
    <w:rsid w:val="008B2C9C"/>
    <w:rsid w:val="008B669E"/>
    <w:rsid w:val="008B71BA"/>
    <w:rsid w:val="008B71CE"/>
    <w:rsid w:val="008C446A"/>
    <w:rsid w:val="008C57AB"/>
    <w:rsid w:val="008D3219"/>
    <w:rsid w:val="008D53D6"/>
    <w:rsid w:val="008D5EE3"/>
    <w:rsid w:val="008D7EB7"/>
    <w:rsid w:val="008E607B"/>
    <w:rsid w:val="008F086E"/>
    <w:rsid w:val="008F4173"/>
    <w:rsid w:val="008F7C32"/>
    <w:rsid w:val="00901292"/>
    <w:rsid w:val="00906306"/>
    <w:rsid w:val="009071A3"/>
    <w:rsid w:val="00910C1D"/>
    <w:rsid w:val="00912639"/>
    <w:rsid w:val="00913D68"/>
    <w:rsid w:val="0092405F"/>
    <w:rsid w:val="0092618D"/>
    <w:rsid w:val="009300E5"/>
    <w:rsid w:val="00930CCB"/>
    <w:rsid w:val="0093731C"/>
    <w:rsid w:val="00945291"/>
    <w:rsid w:val="00951305"/>
    <w:rsid w:val="00952F4E"/>
    <w:rsid w:val="00956F16"/>
    <w:rsid w:val="00957B0A"/>
    <w:rsid w:val="00965355"/>
    <w:rsid w:val="00967E85"/>
    <w:rsid w:val="009756F2"/>
    <w:rsid w:val="00983120"/>
    <w:rsid w:val="00994C52"/>
    <w:rsid w:val="009A2298"/>
    <w:rsid w:val="009A36E8"/>
    <w:rsid w:val="009A4D9D"/>
    <w:rsid w:val="009A6104"/>
    <w:rsid w:val="009A7A11"/>
    <w:rsid w:val="009B1562"/>
    <w:rsid w:val="009B1586"/>
    <w:rsid w:val="009B305E"/>
    <w:rsid w:val="009B418D"/>
    <w:rsid w:val="009B633A"/>
    <w:rsid w:val="009B6885"/>
    <w:rsid w:val="009B779E"/>
    <w:rsid w:val="009C0B1B"/>
    <w:rsid w:val="009C721F"/>
    <w:rsid w:val="009D4959"/>
    <w:rsid w:val="009E08E0"/>
    <w:rsid w:val="009E1E0F"/>
    <w:rsid w:val="009E5199"/>
    <w:rsid w:val="009F038A"/>
    <w:rsid w:val="009F1DA9"/>
    <w:rsid w:val="009F2B23"/>
    <w:rsid w:val="009F7943"/>
    <w:rsid w:val="00A02588"/>
    <w:rsid w:val="00A02ED5"/>
    <w:rsid w:val="00A04B10"/>
    <w:rsid w:val="00A053E7"/>
    <w:rsid w:val="00A16A29"/>
    <w:rsid w:val="00A16B54"/>
    <w:rsid w:val="00A20832"/>
    <w:rsid w:val="00A22F6F"/>
    <w:rsid w:val="00A47006"/>
    <w:rsid w:val="00A55B30"/>
    <w:rsid w:val="00A60922"/>
    <w:rsid w:val="00A64FC2"/>
    <w:rsid w:val="00A75B73"/>
    <w:rsid w:val="00A84115"/>
    <w:rsid w:val="00A90E7B"/>
    <w:rsid w:val="00A9103E"/>
    <w:rsid w:val="00A92834"/>
    <w:rsid w:val="00A95A6F"/>
    <w:rsid w:val="00AA26D9"/>
    <w:rsid w:val="00AA6198"/>
    <w:rsid w:val="00AA679B"/>
    <w:rsid w:val="00AA6EAB"/>
    <w:rsid w:val="00AA76F2"/>
    <w:rsid w:val="00AB0938"/>
    <w:rsid w:val="00AB3BD5"/>
    <w:rsid w:val="00AB5A4D"/>
    <w:rsid w:val="00AB74F9"/>
    <w:rsid w:val="00AC7BD1"/>
    <w:rsid w:val="00AD3970"/>
    <w:rsid w:val="00AE03D4"/>
    <w:rsid w:val="00AE31FF"/>
    <w:rsid w:val="00AE3AB8"/>
    <w:rsid w:val="00AE419C"/>
    <w:rsid w:val="00AE713A"/>
    <w:rsid w:val="00AF2CC7"/>
    <w:rsid w:val="00AF5183"/>
    <w:rsid w:val="00AF5B6F"/>
    <w:rsid w:val="00AF682E"/>
    <w:rsid w:val="00B0403E"/>
    <w:rsid w:val="00B11BA4"/>
    <w:rsid w:val="00B12EB6"/>
    <w:rsid w:val="00B15053"/>
    <w:rsid w:val="00B221A7"/>
    <w:rsid w:val="00B315BB"/>
    <w:rsid w:val="00B36A60"/>
    <w:rsid w:val="00B40263"/>
    <w:rsid w:val="00B419C8"/>
    <w:rsid w:val="00B42A70"/>
    <w:rsid w:val="00B438A2"/>
    <w:rsid w:val="00B5185C"/>
    <w:rsid w:val="00B52E5B"/>
    <w:rsid w:val="00B60077"/>
    <w:rsid w:val="00B62C3F"/>
    <w:rsid w:val="00B73D32"/>
    <w:rsid w:val="00B745E6"/>
    <w:rsid w:val="00B85EFD"/>
    <w:rsid w:val="00B900A1"/>
    <w:rsid w:val="00B90866"/>
    <w:rsid w:val="00B94174"/>
    <w:rsid w:val="00B942CE"/>
    <w:rsid w:val="00B94818"/>
    <w:rsid w:val="00B94EAC"/>
    <w:rsid w:val="00B96C31"/>
    <w:rsid w:val="00BA0C07"/>
    <w:rsid w:val="00BA679B"/>
    <w:rsid w:val="00BB6C40"/>
    <w:rsid w:val="00BC7B8D"/>
    <w:rsid w:val="00BD1BC8"/>
    <w:rsid w:val="00BE2C01"/>
    <w:rsid w:val="00BF3C80"/>
    <w:rsid w:val="00BF6AA4"/>
    <w:rsid w:val="00BF6E96"/>
    <w:rsid w:val="00C032F8"/>
    <w:rsid w:val="00C03836"/>
    <w:rsid w:val="00C12ACA"/>
    <w:rsid w:val="00C1370B"/>
    <w:rsid w:val="00C1678B"/>
    <w:rsid w:val="00C215B3"/>
    <w:rsid w:val="00C258EC"/>
    <w:rsid w:val="00C30D42"/>
    <w:rsid w:val="00C34424"/>
    <w:rsid w:val="00C41935"/>
    <w:rsid w:val="00C44C06"/>
    <w:rsid w:val="00C468B9"/>
    <w:rsid w:val="00C51183"/>
    <w:rsid w:val="00C574FD"/>
    <w:rsid w:val="00C61ACE"/>
    <w:rsid w:val="00C655DC"/>
    <w:rsid w:val="00C71D44"/>
    <w:rsid w:val="00C72526"/>
    <w:rsid w:val="00C77A31"/>
    <w:rsid w:val="00C811DA"/>
    <w:rsid w:val="00C9495A"/>
    <w:rsid w:val="00CA2CBD"/>
    <w:rsid w:val="00CB018F"/>
    <w:rsid w:val="00CB040F"/>
    <w:rsid w:val="00CB2635"/>
    <w:rsid w:val="00CB31DC"/>
    <w:rsid w:val="00CC2CBF"/>
    <w:rsid w:val="00CC3C46"/>
    <w:rsid w:val="00CC5BFA"/>
    <w:rsid w:val="00CD2054"/>
    <w:rsid w:val="00CD5DDF"/>
    <w:rsid w:val="00CE0356"/>
    <w:rsid w:val="00CE1879"/>
    <w:rsid w:val="00CE47AD"/>
    <w:rsid w:val="00CE7778"/>
    <w:rsid w:val="00CE7BB0"/>
    <w:rsid w:val="00CF45FC"/>
    <w:rsid w:val="00CF4613"/>
    <w:rsid w:val="00D0251F"/>
    <w:rsid w:val="00D05A42"/>
    <w:rsid w:val="00D13436"/>
    <w:rsid w:val="00D3156E"/>
    <w:rsid w:val="00D37441"/>
    <w:rsid w:val="00D42AD0"/>
    <w:rsid w:val="00D439C6"/>
    <w:rsid w:val="00D441E4"/>
    <w:rsid w:val="00D4778E"/>
    <w:rsid w:val="00D51307"/>
    <w:rsid w:val="00D53D15"/>
    <w:rsid w:val="00D54D41"/>
    <w:rsid w:val="00D565A4"/>
    <w:rsid w:val="00D626B2"/>
    <w:rsid w:val="00D736A5"/>
    <w:rsid w:val="00D760E6"/>
    <w:rsid w:val="00D86D48"/>
    <w:rsid w:val="00D90F20"/>
    <w:rsid w:val="00D93E74"/>
    <w:rsid w:val="00DC047C"/>
    <w:rsid w:val="00DC5C05"/>
    <w:rsid w:val="00DC7AF6"/>
    <w:rsid w:val="00DD4394"/>
    <w:rsid w:val="00DD69E9"/>
    <w:rsid w:val="00DE2D72"/>
    <w:rsid w:val="00DF16BE"/>
    <w:rsid w:val="00DF73E5"/>
    <w:rsid w:val="00E115D2"/>
    <w:rsid w:val="00E13F7F"/>
    <w:rsid w:val="00E15E79"/>
    <w:rsid w:val="00E320F1"/>
    <w:rsid w:val="00E527E1"/>
    <w:rsid w:val="00E53FA3"/>
    <w:rsid w:val="00E55D64"/>
    <w:rsid w:val="00E649AE"/>
    <w:rsid w:val="00E70EDA"/>
    <w:rsid w:val="00E73CB3"/>
    <w:rsid w:val="00E74196"/>
    <w:rsid w:val="00E74771"/>
    <w:rsid w:val="00E80494"/>
    <w:rsid w:val="00E9111E"/>
    <w:rsid w:val="00E97EC3"/>
    <w:rsid w:val="00EB13CF"/>
    <w:rsid w:val="00EB33C7"/>
    <w:rsid w:val="00EB3900"/>
    <w:rsid w:val="00EB499F"/>
    <w:rsid w:val="00EC568A"/>
    <w:rsid w:val="00ED5DFB"/>
    <w:rsid w:val="00ED7733"/>
    <w:rsid w:val="00EE1095"/>
    <w:rsid w:val="00EE1EB6"/>
    <w:rsid w:val="00EE2F03"/>
    <w:rsid w:val="00EE3EE2"/>
    <w:rsid w:val="00EE4B65"/>
    <w:rsid w:val="00EE545C"/>
    <w:rsid w:val="00EE6A27"/>
    <w:rsid w:val="00F01936"/>
    <w:rsid w:val="00F038A3"/>
    <w:rsid w:val="00F03A81"/>
    <w:rsid w:val="00F12148"/>
    <w:rsid w:val="00F12454"/>
    <w:rsid w:val="00F20EAE"/>
    <w:rsid w:val="00F259A0"/>
    <w:rsid w:val="00F2623C"/>
    <w:rsid w:val="00F2690A"/>
    <w:rsid w:val="00F37B8B"/>
    <w:rsid w:val="00F4142F"/>
    <w:rsid w:val="00F41E18"/>
    <w:rsid w:val="00F46451"/>
    <w:rsid w:val="00F53452"/>
    <w:rsid w:val="00F570A1"/>
    <w:rsid w:val="00F64413"/>
    <w:rsid w:val="00F71DE4"/>
    <w:rsid w:val="00F765FD"/>
    <w:rsid w:val="00F821B2"/>
    <w:rsid w:val="00F87036"/>
    <w:rsid w:val="00F87B6B"/>
    <w:rsid w:val="00F95686"/>
    <w:rsid w:val="00FA1604"/>
    <w:rsid w:val="00FA1B8F"/>
    <w:rsid w:val="00FA47BC"/>
    <w:rsid w:val="00FB0214"/>
    <w:rsid w:val="00FB58A2"/>
    <w:rsid w:val="00FB7DF4"/>
    <w:rsid w:val="00FC2A7C"/>
    <w:rsid w:val="00FC653D"/>
    <w:rsid w:val="00FD0553"/>
    <w:rsid w:val="00FD0589"/>
    <w:rsid w:val="00FD1227"/>
    <w:rsid w:val="00FD3DB2"/>
    <w:rsid w:val="00FD5500"/>
    <w:rsid w:val="00FD5F97"/>
    <w:rsid w:val="00FD6E63"/>
    <w:rsid w:val="00FF691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A76F2"/>
    <w:pPr>
      <w:spacing w:after="0" w:line="240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1B735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1B735C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semiHidden/>
    <w:unhideWhenUsed/>
    <w:rsid w:val="001B735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1B735C"/>
    <w:rPr>
      <w:rFonts w:ascii="Times New Roman" w:hAnsi="Times New Roman"/>
      <w:sz w:val="24"/>
    </w:rPr>
  </w:style>
  <w:style w:type="character" w:styleId="PlaceholderText">
    <w:name w:val="Placeholder Text"/>
    <w:basedOn w:val="DefaultParagraphFont"/>
    <w:uiPriority w:val="99"/>
    <w:semiHidden/>
    <w:rsid w:val="00E55D64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55D6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55D64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basedOn w:val="DefaultParagraphFont"/>
    <w:rsid w:val="00FC2A7C"/>
  </w:style>
  <w:style w:type="paragraph" w:customStyle="1" w:styleId="Inst">
    <w:name w:val="Inst"/>
    <w:basedOn w:val="Normal"/>
    <w:link w:val="InstChar"/>
    <w:uiPriority w:val="99"/>
    <w:rsid w:val="00B11BA4"/>
    <w:pPr>
      <w:widowControl w:val="0"/>
      <w:autoSpaceDE w:val="0"/>
      <w:autoSpaceDN w:val="0"/>
      <w:adjustRightInd w:val="0"/>
      <w:spacing w:before="120" w:after="20" w:line="280" w:lineRule="atLeast"/>
      <w:textAlignment w:val="center"/>
    </w:pPr>
    <w:rPr>
      <w:rFonts w:ascii="TimesTen-Bold" w:eastAsia="Times New Roman" w:hAnsi="TimesTen-Bold" w:cs="TimesTen-Bold"/>
      <w:b/>
      <w:bCs/>
      <w:color w:val="000000"/>
      <w:sz w:val="22"/>
      <w:lang w:val="en-GB"/>
    </w:rPr>
  </w:style>
  <w:style w:type="paragraph" w:customStyle="1" w:styleId="NL-3-Column">
    <w:name w:val="NL-3-Column"/>
    <w:basedOn w:val="Normal"/>
    <w:uiPriority w:val="99"/>
    <w:rsid w:val="00B11BA4"/>
    <w:pPr>
      <w:widowControl w:val="0"/>
      <w:tabs>
        <w:tab w:val="decimal" w:pos="240"/>
        <w:tab w:val="left" w:pos="400"/>
        <w:tab w:val="decimal" w:pos="3360"/>
        <w:tab w:val="left" w:pos="3520"/>
        <w:tab w:val="decimal" w:pos="6480"/>
        <w:tab w:val="left" w:pos="6640"/>
      </w:tabs>
      <w:autoSpaceDE w:val="0"/>
      <w:autoSpaceDN w:val="0"/>
      <w:adjustRightInd w:val="0"/>
      <w:spacing w:before="120" w:line="280" w:lineRule="atLeast"/>
      <w:ind w:left="400" w:right="140" w:hanging="400"/>
      <w:textAlignment w:val="center"/>
    </w:pPr>
    <w:rPr>
      <w:rFonts w:ascii="TimesTen-Roman" w:eastAsia="Times New Roman" w:hAnsi="TimesTen-Roman" w:cs="TimesTen-Roman"/>
      <w:color w:val="000000"/>
      <w:sz w:val="22"/>
      <w:lang w:val="en-GB"/>
    </w:rPr>
  </w:style>
  <w:style w:type="character" w:customStyle="1" w:styleId="NL1">
    <w:name w:val="NL1"/>
    <w:uiPriority w:val="99"/>
    <w:rsid w:val="00B11BA4"/>
    <w:rPr>
      <w:rFonts w:ascii="Frutiger-Bold" w:hAnsi="Frutiger-Bold" w:cs="Frutiger-Bold"/>
      <w:b/>
      <w:bCs/>
      <w:color w:val="000000"/>
      <w:spacing w:val="0"/>
      <w:sz w:val="21"/>
      <w:szCs w:val="21"/>
      <w:u w:val="none"/>
      <w:vertAlign w:val="baseline"/>
    </w:rPr>
  </w:style>
  <w:style w:type="character" w:customStyle="1" w:styleId="InstChar">
    <w:name w:val="Inst Char"/>
    <w:basedOn w:val="DefaultParagraphFont"/>
    <w:link w:val="Inst"/>
    <w:uiPriority w:val="99"/>
    <w:locked/>
    <w:rsid w:val="00B11BA4"/>
    <w:rPr>
      <w:rFonts w:ascii="TimesTen-Bold" w:eastAsia="Times New Roman" w:hAnsi="TimesTen-Bold" w:cs="TimesTen-Bold"/>
      <w:b/>
      <w:bCs/>
      <w:color w:val="000000"/>
      <w:lang w:val="en-GB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header" Target="header1.xml"/><Relationship Id="rId2" Type="http://schemas.openxmlformats.org/officeDocument/2006/relationships/settings" Target="settings.xml"/><Relationship Id="rId16" Type="http://schemas.openxmlformats.org/officeDocument/2006/relationships/image" Target="media/image6.png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0</TotalTime>
  <Pages>1</Pages>
  <Words>100</Words>
  <Characters>574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white</dc:creator>
  <cp:lastModifiedBy>User</cp:lastModifiedBy>
  <cp:revision>4</cp:revision>
  <cp:lastPrinted>2015-08-13T19:38:00Z</cp:lastPrinted>
  <dcterms:created xsi:type="dcterms:W3CDTF">2015-08-18T14:21:00Z</dcterms:created>
  <dcterms:modified xsi:type="dcterms:W3CDTF">2015-08-18T20:10:00Z</dcterms:modified>
</cp:coreProperties>
</file>